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23" r:id="rId2"/>
    <p:sldId id="256" r:id="rId3"/>
    <p:sldId id="324" r:id="rId4"/>
    <p:sldId id="325" r:id="rId5"/>
    <p:sldId id="330" r:id="rId6"/>
    <p:sldId id="355" r:id="rId7"/>
    <p:sldId id="326" r:id="rId8"/>
    <p:sldId id="327" r:id="rId9"/>
    <p:sldId id="328" r:id="rId10"/>
    <p:sldId id="329" r:id="rId11"/>
    <p:sldId id="331" r:id="rId12"/>
    <p:sldId id="356" r:id="rId13"/>
    <p:sldId id="357" r:id="rId14"/>
    <p:sldId id="358" r:id="rId15"/>
    <p:sldId id="340" r:id="rId16"/>
    <p:sldId id="341" r:id="rId17"/>
    <p:sldId id="342" r:id="rId18"/>
    <p:sldId id="359" r:id="rId19"/>
    <p:sldId id="343" r:id="rId20"/>
    <p:sldId id="360" r:id="rId21"/>
    <p:sldId id="345" r:id="rId22"/>
    <p:sldId id="361" r:id="rId23"/>
    <p:sldId id="362" r:id="rId24"/>
    <p:sldId id="344" r:id="rId25"/>
    <p:sldId id="348" r:id="rId26"/>
    <p:sldId id="347" r:id="rId27"/>
    <p:sldId id="349" r:id="rId28"/>
    <p:sldId id="350" r:id="rId29"/>
    <p:sldId id="352" r:id="rId30"/>
    <p:sldId id="314" r:id="rId31"/>
    <p:sldId id="322" r:id="rId32"/>
    <p:sldId id="353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2ECEC"/>
    <a:srgbClr val="AFF80C"/>
    <a:srgbClr val="EE6D3A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66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8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84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86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08.wmf"/><Relationship Id="rId7" Type="http://schemas.openxmlformats.org/officeDocument/2006/relationships/image" Target="../media/image116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30.wmf"/><Relationship Id="rId5" Type="http://schemas.openxmlformats.org/officeDocument/2006/relationships/image" Target="../media/image22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599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7667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079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25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707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1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5.wmf"/><Relationship Id="rId17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95.png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1.png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image" Target="../media/image84.wmf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7.png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0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13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0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144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40.wmf"/><Relationship Id="rId22" Type="http://schemas.openxmlformats.org/officeDocument/2006/relationships/oleObject" Target="../embeddings/oleObject1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13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41.png"/><Relationship Id="rId10" Type="http://schemas.openxmlformats.org/officeDocument/2006/relationships/image" Target="../media/image3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4341" y="3519910"/>
            <a:ext cx="10219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992" y="798990"/>
            <a:ext cx="2201667" cy="220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6834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8129" y="656093"/>
            <a:ext cx="68178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441356"/>
              </p:ext>
            </p:extLst>
          </p:nvPr>
        </p:nvGraphicFramePr>
        <p:xfrm>
          <a:off x="3078348" y="1179313"/>
          <a:ext cx="1117999" cy="48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0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8348" y="1179313"/>
                        <a:ext cx="1117999" cy="48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478227" y="1790237"/>
            <a:ext cx="4242166" cy="890588"/>
          </a:xfrm>
          <a:prstGeom prst="rect">
            <a:avLst/>
          </a:prstGeom>
          <a:solidFill>
            <a:srgbClr val="0070C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75752"/>
              </p:ext>
            </p:extLst>
          </p:nvPr>
        </p:nvGraphicFramePr>
        <p:xfrm>
          <a:off x="8195073" y="1179313"/>
          <a:ext cx="1117999" cy="48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1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5073" y="1179313"/>
                        <a:ext cx="1117999" cy="48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31542"/>
              </p:ext>
            </p:extLst>
          </p:nvPr>
        </p:nvGraphicFramePr>
        <p:xfrm>
          <a:off x="3637348" y="1828030"/>
          <a:ext cx="20478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2" name="Equation" r:id="rId7" imgW="698400" imgH="304560" progId="Equation.DSMT4">
                  <p:embed/>
                </p:oleObj>
              </mc:Choice>
              <mc:Fallback>
                <p:oleObj name="Equation" r:id="rId7" imgW="69840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7348" y="1828030"/>
                        <a:ext cx="2047875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502583" y="1790237"/>
            <a:ext cx="4242166" cy="890588"/>
          </a:xfrm>
          <a:prstGeom prst="rect">
            <a:avLst/>
          </a:prstGeom>
          <a:solidFill>
            <a:srgbClr val="0070C0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486698"/>
              </p:ext>
            </p:extLst>
          </p:nvPr>
        </p:nvGraphicFramePr>
        <p:xfrm>
          <a:off x="8694006" y="1790237"/>
          <a:ext cx="204946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3" name="Equation" r:id="rId9" imgW="698400" imgH="304560" progId="Equation.DSMT4">
                  <p:embed/>
                </p:oleObj>
              </mc:Choice>
              <mc:Fallback>
                <p:oleObj name="Equation" r:id="rId9" imgW="6984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94006" y="1790237"/>
                        <a:ext cx="204946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058284" y="1240868"/>
            <a:ext cx="8408" cy="1600845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790" y="2931757"/>
            <a:ext cx="7747804" cy="13672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158128" y="4262585"/>
            <a:ext cx="9885009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047509"/>
              </p:ext>
            </p:extLst>
          </p:nvPr>
        </p:nvGraphicFramePr>
        <p:xfrm>
          <a:off x="4622391" y="5508581"/>
          <a:ext cx="28717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4" name="Equation" r:id="rId12" imgW="977760" imgH="177480" progId="Equation.DSMT4">
                  <p:embed/>
                </p:oleObj>
              </mc:Choice>
              <mc:Fallback>
                <p:oleObj name="Equation" r:id="rId12" imgW="9777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2391" y="5508581"/>
                        <a:ext cx="2871787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8916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  <p:bldP spid="9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158129" y="656093"/>
            <a:ext cx="8183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79169" y="1534874"/>
            <a:ext cx="27558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58129" y="2344427"/>
            <a:ext cx="952329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</a:p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(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, 			  ,                   ) </a:t>
            </a:r>
          </a:p>
          <a:p>
            <a:pPr algn="just">
              <a:lnSpc>
                <a:spcPct val="150000"/>
              </a:lnSpc>
            </a:pP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  ,</a:t>
            </a:r>
          </a:p>
          <a:p>
            <a:pPr algn="ctr">
              <a:lnSpc>
                <a:spcPct val="150000"/>
              </a:lnSpc>
            </a:pP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6188"/>
              </p:ext>
            </p:extLst>
          </p:nvPr>
        </p:nvGraphicFramePr>
        <p:xfrm>
          <a:off x="7268677" y="2509399"/>
          <a:ext cx="2250692" cy="80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0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8677" y="2509399"/>
                        <a:ext cx="2250692" cy="80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83483"/>
              </p:ext>
            </p:extLst>
          </p:nvPr>
        </p:nvGraphicFramePr>
        <p:xfrm>
          <a:off x="3333906" y="3243312"/>
          <a:ext cx="2250692" cy="80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1" name="Equation" r:id="rId5" imgW="711000" imgH="253800" progId="Equation.DSMT4">
                  <p:embed/>
                </p:oleObj>
              </mc:Choice>
              <mc:Fallback>
                <p:oleObj name="Equation" r:id="rId5" imgW="71100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906" y="3243312"/>
                        <a:ext cx="2250692" cy="80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668194"/>
              </p:ext>
            </p:extLst>
          </p:nvPr>
        </p:nvGraphicFramePr>
        <p:xfrm>
          <a:off x="8093412" y="3244340"/>
          <a:ext cx="2250692" cy="80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2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3412" y="3244340"/>
                        <a:ext cx="2250692" cy="80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97895"/>
              </p:ext>
            </p:extLst>
          </p:nvPr>
        </p:nvGraphicFramePr>
        <p:xfrm>
          <a:off x="5674515" y="3240782"/>
          <a:ext cx="2250692" cy="80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3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74515" y="3240782"/>
                        <a:ext cx="2250692" cy="803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67412"/>
              </p:ext>
            </p:extLst>
          </p:nvPr>
        </p:nvGraphicFramePr>
        <p:xfrm>
          <a:off x="3904771" y="4076219"/>
          <a:ext cx="4826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4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4771" y="4076219"/>
                        <a:ext cx="48260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08602"/>
              </p:ext>
            </p:extLst>
          </p:nvPr>
        </p:nvGraphicFramePr>
        <p:xfrm>
          <a:off x="5119999" y="3942946"/>
          <a:ext cx="361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5" name="Equation" r:id="rId13" imgW="114120" imgH="164880" progId="Equation.DSMT4">
                  <p:embed/>
                </p:oleObj>
              </mc:Choice>
              <mc:Fallback>
                <p:oleObj name="Equation" r:id="rId13" imgW="11412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19999" y="3942946"/>
                        <a:ext cx="36195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33676"/>
              </p:ext>
            </p:extLst>
          </p:nvPr>
        </p:nvGraphicFramePr>
        <p:xfrm>
          <a:off x="8806390" y="4017401"/>
          <a:ext cx="1206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6" name="Equation" r:id="rId15" imgW="380880" imgH="152280" progId="Equation.DSMT4">
                  <p:embed/>
                </p:oleObj>
              </mc:Choice>
              <mc:Fallback>
                <p:oleObj name="Equation" r:id="rId15" imgW="380880" imgH="1522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06390" y="4017401"/>
                        <a:ext cx="12065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41230"/>
              </p:ext>
            </p:extLst>
          </p:nvPr>
        </p:nvGraphicFramePr>
        <p:xfrm>
          <a:off x="4124325" y="2405063"/>
          <a:ext cx="424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7" name="Equation" r:id="rId17" imgW="1523880" imgH="164880" progId="Equation.DSMT4">
                  <p:embed/>
                </p:oleObj>
              </mc:Choice>
              <mc:Fallback>
                <p:oleObj name="Equation" r:id="rId17" imgW="15238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24325" y="2405063"/>
                        <a:ext cx="42449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280919" y="2344427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67809" y="3609856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46392"/>
              </p:ext>
            </p:extLst>
          </p:nvPr>
        </p:nvGraphicFramePr>
        <p:xfrm>
          <a:off x="4619551" y="3579576"/>
          <a:ext cx="2147531" cy="57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8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19551" y="3579576"/>
                        <a:ext cx="2147531" cy="57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904771" y="2119649"/>
            <a:ext cx="1679827" cy="975885"/>
          </a:xfrm>
          <a:prstGeom prst="ellipse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490201" y="3552614"/>
            <a:ext cx="672335" cy="748012"/>
          </a:xfrm>
          <a:prstGeom prst="ellipse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6956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0" grpId="0"/>
      <p:bldP spid="21" grpId="0"/>
      <p:bldP spid="22" grpId="0"/>
      <p:bldP spid="7" grpId="0" animBg="1"/>
      <p:bldP spid="7" grpId="1" animBg="1"/>
      <p:bldP spid="24" grpId="0" animBg="1"/>
      <p:bldP spid="2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58129" y="761638"/>
            <a:ext cx="6409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35626" y="1415350"/>
            <a:ext cx="7008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ai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236324" y="2099039"/>
            <a:ext cx="4497214" cy="2359223"/>
          </a:xfrm>
          <a:prstGeom prst="roundRect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</a:t>
            </a:r>
          </a:p>
          <a:p>
            <a:pPr algn="just"/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01778" y="2156686"/>
            <a:ext cx="5210630" cy="2230398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2300" b="1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kumimoji="0" lang="en-US" sz="2300" b="1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eaLnBrk="1" fontAlgn="auto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300" b="1" i="1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kumimoji="0" lang="en-US" sz="23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58128" y="4782394"/>
            <a:ext cx="98542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0" algn="ctr"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>
            <a:stCxn id="6" idx="2"/>
            <a:endCxn id="9" idx="0"/>
          </p:cNvCxnSpPr>
          <p:nvPr/>
        </p:nvCxnSpPr>
        <p:spPr>
          <a:xfrm>
            <a:off x="3484931" y="4458262"/>
            <a:ext cx="2600337" cy="324132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9" idx="0"/>
          </p:cNvCxnSpPr>
          <p:nvPr/>
        </p:nvCxnSpPr>
        <p:spPr>
          <a:xfrm flipH="1">
            <a:off x="6085268" y="4387084"/>
            <a:ext cx="2321825" cy="39531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536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/>
          <p:cNvSpPr/>
          <p:nvPr/>
        </p:nvSpPr>
        <p:spPr>
          <a:xfrm>
            <a:off x="1317785" y="1496166"/>
            <a:ext cx="4037985" cy="1944914"/>
          </a:xfrm>
          <a:prstGeom prst="roundRect">
            <a:avLst/>
          </a:prstGeom>
          <a:noFill/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 </a:t>
            </a:r>
          </a:p>
          <a:p>
            <a:pPr algn="just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hi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58129" y="699488"/>
            <a:ext cx="79624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ai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7"/>
          <p:cNvSpPr/>
          <p:nvPr/>
        </p:nvSpPr>
        <p:spPr>
          <a:xfrm>
            <a:off x="6469039" y="1284264"/>
            <a:ext cx="3589361" cy="901198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/>
          <p:cNvSpPr/>
          <p:nvPr/>
        </p:nvSpPr>
        <p:spPr>
          <a:xfrm>
            <a:off x="8294917" y="2416147"/>
            <a:ext cx="2735942" cy="1120268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3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ĐT </a:t>
            </a:r>
            <a:r>
              <a:rPr lang="en-US" sz="23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300" b="1" spc="-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spc="-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300" spc="-2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: Rounded Corners 9"/>
          <p:cNvSpPr/>
          <p:nvPr/>
        </p:nvSpPr>
        <p:spPr>
          <a:xfrm>
            <a:off x="5471887" y="2412431"/>
            <a:ext cx="2706913" cy="1134782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endParaRPr lang="en-US" sz="23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ĐT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3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>
            <a:stCxn id="8" idx="2"/>
            <a:endCxn id="10" idx="0"/>
          </p:cNvCxnSpPr>
          <p:nvPr/>
        </p:nvCxnSpPr>
        <p:spPr>
          <a:xfrm flipH="1">
            <a:off x="6825344" y="2185462"/>
            <a:ext cx="1438376" cy="226969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2"/>
            <a:endCxn id="9" idx="0"/>
          </p:cNvCxnSpPr>
          <p:nvPr/>
        </p:nvCxnSpPr>
        <p:spPr>
          <a:xfrm>
            <a:off x="8263720" y="2185462"/>
            <a:ext cx="1399168" cy="23068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158129" y="3942311"/>
            <a:ext cx="987588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, ta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-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-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>
            <a:endCxn id="18" idx="0"/>
          </p:cNvCxnSpPr>
          <p:nvPr/>
        </p:nvCxnSpPr>
        <p:spPr>
          <a:xfrm>
            <a:off x="3240860" y="3441080"/>
            <a:ext cx="2855210" cy="501231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0"/>
          </p:cNvCxnSpPr>
          <p:nvPr/>
        </p:nvCxnSpPr>
        <p:spPr>
          <a:xfrm flipH="1">
            <a:off x="6096070" y="3576527"/>
            <a:ext cx="2082731" cy="365784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4986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48626" y="1231291"/>
            <a:ext cx="6021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Hai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91855" y="1701973"/>
            <a:ext cx="3244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8129" y="2011846"/>
            <a:ext cx="96805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91855" y="3327208"/>
            <a:ext cx="4131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77341" y="3745331"/>
            <a:ext cx="853260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, ta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-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-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98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50" y="1501422"/>
            <a:ext cx="404803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, ta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-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-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7892" y="850791"/>
            <a:ext cx="4798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372100" y="1374011"/>
            <a:ext cx="0" cy="4779139"/>
          </a:xfrm>
          <a:prstGeom prst="line">
            <a:avLst/>
          </a:prstGeom>
          <a:ln w="76200">
            <a:solidFill>
              <a:srgbClr val="AFF8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69843" y="1452071"/>
            <a:ext cx="1481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38570" y="1984564"/>
            <a:ext cx="4312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48529" y="3061400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077745" y="3174562"/>
            <a:ext cx="23619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48363"/>
              </p:ext>
            </p:extLst>
          </p:nvPr>
        </p:nvGraphicFramePr>
        <p:xfrm>
          <a:off x="6658996" y="3100196"/>
          <a:ext cx="1476051" cy="65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6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8996" y="3100196"/>
                        <a:ext cx="1476051" cy="65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96820"/>
              </p:ext>
            </p:extLst>
          </p:nvPr>
        </p:nvGraphicFramePr>
        <p:xfrm>
          <a:off x="6096000" y="3405767"/>
          <a:ext cx="3028933" cy="109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7" name="Equation" r:id="rId5" imgW="1155600" imgH="419040" progId="Equation.DSMT4">
                  <p:embed/>
                </p:oleObj>
              </mc:Choice>
              <mc:Fallback>
                <p:oleObj name="Equation" r:id="rId5" imgW="11556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405767"/>
                        <a:ext cx="3028933" cy="109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00164"/>
              </p:ext>
            </p:extLst>
          </p:nvPr>
        </p:nvGraphicFramePr>
        <p:xfrm>
          <a:off x="6036939" y="4414369"/>
          <a:ext cx="20764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8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6939" y="4414369"/>
                        <a:ext cx="20764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89105" y="4826902"/>
            <a:ext cx="7848567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73304"/>
              </p:ext>
            </p:extLst>
          </p:nvPr>
        </p:nvGraphicFramePr>
        <p:xfrm>
          <a:off x="7097713" y="5482577"/>
          <a:ext cx="2186166" cy="80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9" name="Equation" r:id="rId9" imgW="825480" imgH="304560" progId="Equation.DSMT4">
                  <p:embed/>
                </p:oleObj>
              </mc:Choice>
              <mc:Fallback>
                <p:oleObj name="Equation" r:id="rId9" imgW="82548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7713" y="5482577"/>
                        <a:ext cx="2186166" cy="806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3574"/>
              </p:ext>
            </p:extLst>
          </p:nvPr>
        </p:nvGraphicFramePr>
        <p:xfrm>
          <a:off x="7097713" y="2516188"/>
          <a:ext cx="1792689" cy="45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0" name="Equation" r:id="rId11" imgW="583920" imgH="164880" progId="Equation.DSMT4">
                  <p:embed/>
                </p:oleObj>
              </mc:Choice>
              <mc:Fallback>
                <p:oleObj name="Equation" r:id="rId11" imgW="58392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7713" y="2516188"/>
                        <a:ext cx="1792689" cy="459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44592"/>
              </p:ext>
            </p:extLst>
          </p:nvPr>
        </p:nvGraphicFramePr>
        <p:xfrm>
          <a:off x="10193612" y="3888689"/>
          <a:ext cx="3127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1" name="Equation" r:id="rId13" imgW="139680" imgH="419040" progId="Equation.DSMT4">
                  <p:embed/>
                </p:oleObj>
              </mc:Choice>
              <mc:Fallback>
                <p:oleObj name="Equation" r:id="rId13" imgW="1396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93612" y="3888689"/>
                        <a:ext cx="3127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6208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50" y="1517161"/>
            <a:ext cx="327254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, ta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just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baseline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-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400" b="1" kern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marR="0" lvl="0" indent="0" algn="just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 -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7892" y="850791"/>
            <a:ext cx="4798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570700" y="1374011"/>
            <a:ext cx="18053" cy="4781954"/>
          </a:xfrm>
          <a:prstGeom prst="line">
            <a:avLst/>
          </a:prstGeom>
          <a:ln w="76200">
            <a:solidFill>
              <a:srgbClr val="EE6D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607803" y="1325175"/>
            <a:ext cx="38347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</a:p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28074" y="3031716"/>
            <a:ext cx="1067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445851" y="3534490"/>
            <a:ext cx="2175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04572"/>
              </p:ext>
            </p:extLst>
          </p:nvPr>
        </p:nvGraphicFramePr>
        <p:xfrm>
          <a:off x="5625511" y="2722798"/>
          <a:ext cx="1308060" cy="91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6" name="Equation" r:id="rId3" imgW="596880" imgH="419040" progId="Equation.DSMT4">
                  <p:embed/>
                </p:oleObj>
              </mc:Choice>
              <mc:Fallback>
                <p:oleObj name="Equation" r:id="rId3" imgW="59688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5511" y="2722798"/>
                        <a:ext cx="1308060" cy="916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36995"/>
              </p:ext>
            </p:extLst>
          </p:nvPr>
        </p:nvGraphicFramePr>
        <p:xfrm>
          <a:off x="5062486" y="3654451"/>
          <a:ext cx="3387766" cy="100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7" name="Equation" r:id="rId5" imgW="1396800" imgH="419040" progId="Equation.DSMT4">
                  <p:embed/>
                </p:oleObj>
              </mc:Choice>
              <mc:Fallback>
                <p:oleObj name="Equation" r:id="rId5" imgW="139680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2486" y="3654451"/>
                        <a:ext cx="3387766" cy="100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26525"/>
              </p:ext>
            </p:extLst>
          </p:nvPr>
        </p:nvGraphicFramePr>
        <p:xfrm>
          <a:off x="5082560" y="4816775"/>
          <a:ext cx="2026880" cy="46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8" name="Equation" r:id="rId7" imgW="711000" imgH="164880" progId="Equation.DSMT4">
                  <p:embed/>
                </p:oleObj>
              </mc:Choice>
              <mc:Fallback>
                <p:oleObj name="Equation" r:id="rId7" imgW="711000" imgH="1648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2560" y="4816775"/>
                        <a:ext cx="2026880" cy="469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88753" y="5324780"/>
            <a:ext cx="6211951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15255"/>
              </p:ext>
            </p:extLst>
          </p:nvPr>
        </p:nvGraphicFramePr>
        <p:xfrm>
          <a:off x="8957359" y="5311529"/>
          <a:ext cx="1961528" cy="72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19" name="Equation" r:id="rId9" imgW="825480" imgH="304560" progId="Equation.DSMT4">
                  <p:embed/>
                </p:oleObj>
              </mc:Choice>
              <mc:Fallback>
                <p:oleObj name="Equation" r:id="rId9" imgW="82548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7359" y="5311529"/>
                        <a:ext cx="1961528" cy="723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32952"/>
              </p:ext>
            </p:extLst>
          </p:nvPr>
        </p:nvGraphicFramePr>
        <p:xfrm>
          <a:off x="6807194" y="2014531"/>
          <a:ext cx="1638657" cy="102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0" name="Equation" r:id="rId11" imgW="609480" imgH="419040" progId="Equation.DSMT4">
                  <p:embed/>
                </p:oleObj>
              </mc:Choice>
              <mc:Fallback>
                <p:oleObj name="Equation" r:id="rId11" imgW="60948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7194" y="2014531"/>
                        <a:ext cx="1638657" cy="102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34274"/>
              </p:ext>
            </p:extLst>
          </p:nvPr>
        </p:nvGraphicFramePr>
        <p:xfrm>
          <a:off x="9472320" y="4284718"/>
          <a:ext cx="496924" cy="37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21" name="Equation" r:id="rId13" imgW="203040" imgH="152280" progId="Equation.DSMT4">
                  <p:embed/>
                </p:oleObj>
              </mc:Choice>
              <mc:Fallback>
                <p:oleObj name="Equation" r:id="rId13" imgW="203040" imgH="15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72320" y="4284718"/>
                        <a:ext cx="496924" cy="37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97783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47086" y="1294503"/>
            <a:ext cx="350769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6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6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6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34329" y="2187596"/>
            <a:ext cx="9738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15057"/>
              </p:ext>
            </p:extLst>
          </p:nvPr>
        </p:nvGraphicFramePr>
        <p:xfrm>
          <a:off x="2476903" y="3212558"/>
          <a:ext cx="2194684" cy="47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8" name="Equation" r:id="rId3" imgW="761760" imgH="164880" progId="Equation.DSMT4">
                  <p:embed/>
                </p:oleObj>
              </mc:Choice>
              <mc:Fallback>
                <p:oleObj name="Equation" r:id="rId3" imgW="76176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903" y="3212558"/>
                        <a:ext cx="2194684" cy="47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968871"/>
              </p:ext>
            </p:extLst>
          </p:nvPr>
        </p:nvGraphicFramePr>
        <p:xfrm>
          <a:off x="6477000" y="2224065"/>
          <a:ext cx="2452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9" name="Equation" r:id="rId5" imgW="799920" imgH="164880" progId="Equation.DSMT4">
                  <p:embed/>
                </p:oleObj>
              </mc:Choice>
              <mc:Fallback>
                <p:oleObj name="Equation" r:id="rId5" imgW="7999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2224065"/>
                        <a:ext cx="24526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00964" y="272126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4635" y="3230730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35106"/>
              </p:ext>
            </p:extLst>
          </p:nvPr>
        </p:nvGraphicFramePr>
        <p:xfrm>
          <a:off x="1863423" y="3805454"/>
          <a:ext cx="2376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0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3423" y="3805454"/>
                        <a:ext cx="23764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51476"/>
              </p:ext>
            </p:extLst>
          </p:nvPr>
        </p:nvGraphicFramePr>
        <p:xfrm>
          <a:off x="1863423" y="4424324"/>
          <a:ext cx="376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1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3423" y="4424324"/>
                        <a:ext cx="37671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728591"/>
              </p:ext>
            </p:extLst>
          </p:nvPr>
        </p:nvGraphicFramePr>
        <p:xfrm>
          <a:off x="1866731" y="5084507"/>
          <a:ext cx="2047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2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6731" y="5084507"/>
                        <a:ext cx="20478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33366" y="3764036"/>
            <a:ext cx="6399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16607" y="4426604"/>
            <a:ext cx="3361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hia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5633189" y="3291033"/>
            <a:ext cx="9989" cy="2304649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701007" y="3244866"/>
            <a:ext cx="6211951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27095"/>
              </p:ext>
            </p:extLst>
          </p:nvPr>
        </p:nvGraphicFramePr>
        <p:xfrm>
          <a:off x="7111785" y="3830189"/>
          <a:ext cx="2376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3" name="Equation" r:id="rId13" imgW="825480" imgH="304560" progId="Equation.DSMT4">
                  <p:embed/>
                </p:oleObj>
              </mc:Choice>
              <mc:Fallback>
                <p:oleObj name="Equation" r:id="rId13" imgW="82548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1785" y="3830189"/>
                        <a:ext cx="2376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54778" y="3715244"/>
            <a:ext cx="6211951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58586"/>
              </p:ext>
            </p:extLst>
          </p:nvPr>
        </p:nvGraphicFramePr>
        <p:xfrm>
          <a:off x="7514750" y="4434983"/>
          <a:ext cx="14636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34" name="Equation" r:id="rId15" imgW="507960" imgH="164880" progId="Equation.DSMT4">
                  <p:embed/>
                </p:oleObj>
              </mc:Choice>
              <mc:Fallback>
                <p:oleObj name="Equation" r:id="rId15" imgW="50796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14750" y="4434983"/>
                        <a:ext cx="1463675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00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5" grpId="0"/>
      <p:bldP spid="15" grpId="1"/>
      <p:bldP spid="16" grpId="0"/>
      <p:bldP spid="16" grpId="1"/>
      <p:bldP spid="20" grpId="0"/>
      <p:bldP spid="20" grpId="1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5153" y="1173118"/>
            <a:ext cx="78759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marR="0" lvl="0" indent="0" algn="ctr" defTabSz="91440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i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52099" y="704882"/>
            <a:ext cx="3363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62083" y="2112833"/>
            <a:ext cx="14814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24545" y="2676861"/>
            <a:ext cx="4312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621338" y="2646363"/>
          <a:ext cx="1884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9" name="Equation" r:id="rId3" imgW="647640" imgH="164880" progId="Equation.DSMT4">
                  <p:embed/>
                </p:oleObj>
              </mc:Choice>
              <mc:Fallback>
                <p:oleObj name="Equation" r:id="rId3" imgW="647640" imgH="164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1338" y="2646363"/>
                        <a:ext cx="188436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24915" y="3349607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03665" y="3958292"/>
            <a:ext cx="5452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5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832258" y="3339501"/>
          <a:ext cx="1918986" cy="75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0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2258" y="3339501"/>
                        <a:ext cx="1918986" cy="75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3216987" y="4039624"/>
          <a:ext cx="2386678" cy="7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1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6987" y="4039624"/>
                        <a:ext cx="2386678" cy="74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216987" y="4827305"/>
          <a:ext cx="20764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2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6987" y="4827305"/>
                        <a:ext cx="207645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56185" y="5408433"/>
            <a:ext cx="78485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7410450" y="5393569"/>
          <a:ext cx="2186166" cy="80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3" name="Equation" r:id="rId11" imgW="825480" imgH="304560" progId="Equation.DSMT4">
                  <p:embed/>
                </p:oleObj>
              </mc:Choice>
              <mc:Fallback>
                <p:oleObj name="Equation" r:id="rId11" imgW="82548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10450" y="5393569"/>
                        <a:ext cx="2186166" cy="806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80436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5" grpId="0"/>
      <p:bldP spid="20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34329" y="1367543"/>
            <a:ext cx="97575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35274"/>
              </p:ext>
            </p:extLst>
          </p:nvPr>
        </p:nvGraphicFramePr>
        <p:xfrm>
          <a:off x="2982509" y="3541510"/>
          <a:ext cx="3820942" cy="54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1" name="Equation" r:id="rId3" imgW="1054080" imgH="164880" progId="Equation.DSMT4">
                  <p:embed/>
                </p:oleObj>
              </mc:Choice>
              <mc:Fallback>
                <p:oleObj name="Equation" r:id="rId3" imgW="105408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2509" y="3541510"/>
                        <a:ext cx="3820942" cy="54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71532"/>
              </p:ext>
            </p:extLst>
          </p:nvPr>
        </p:nvGraphicFramePr>
        <p:xfrm>
          <a:off x="3020981" y="4413170"/>
          <a:ext cx="4649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2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0981" y="4413170"/>
                        <a:ext cx="46497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77242" y="356832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96478" y="441317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34329" y="787075"/>
            <a:ext cx="81227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3515"/>
              </p:ext>
            </p:extLst>
          </p:nvPr>
        </p:nvGraphicFramePr>
        <p:xfrm>
          <a:off x="2906711" y="2673350"/>
          <a:ext cx="2900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3" name="Equation" r:id="rId7" imgW="799920" imgH="164880" progId="Equation.DSMT4">
                  <p:embed/>
                </p:oleObj>
              </mc:Choice>
              <mc:Fallback>
                <p:oleObj name="Equation" r:id="rId7" imgW="79992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6711" y="2673350"/>
                        <a:ext cx="2900362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77242" y="2701392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011449"/>
              </p:ext>
            </p:extLst>
          </p:nvPr>
        </p:nvGraphicFramePr>
        <p:xfrm>
          <a:off x="3001963" y="5370513"/>
          <a:ext cx="52133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4" name="Equation" r:id="rId9" imgW="1523880" imgH="203040" progId="Equation.DSMT4">
                  <p:embed/>
                </p:oleObj>
              </mc:Choice>
              <mc:Fallback>
                <p:oleObj name="Equation" r:id="rId9" imgW="15238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1963" y="5370513"/>
                        <a:ext cx="5213350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77242" y="541598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</a:t>
            </a:r>
          </a:p>
        </p:txBody>
      </p:sp>
    </p:spTree>
    <p:extLst>
      <p:ext uri="{BB962C8B-B14F-4D97-AF65-F5344CB8AC3E}">
        <p14:creationId xmlns:p14="http://schemas.microsoft.com/office/powerpoint/2010/main" val="2066303998"/>
      </p:ext>
    </p:extLst>
  </p:cSld>
  <p:clrMapOvr>
    <a:masterClrMapping/>
  </p:clrMapOvr>
  <p:transition spd="slow"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2025" y="773800"/>
            <a:ext cx="9734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2026" y="2416327"/>
            <a:ext cx="97348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4283" y="4589764"/>
            <a:ext cx="93503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ậ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93239"/>
              </p:ext>
            </p:extLst>
          </p:nvPr>
        </p:nvGraphicFramePr>
        <p:xfrm>
          <a:off x="2474322" y="2839108"/>
          <a:ext cx="2194684" cy="47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0" name="Equation" r:id="rId3" imgW="761760" imgH="164880" progId="Equation.DSMT4">
                  <p:embed/>
                </p:oleObj>
              </mc:Choice>
              <mc:Fallback>
                <p:oleObj name="Equation" r:id="rId3" imgW="76176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4322" y="2839108"/>
                        <a:ext cx="2194684" cy="47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133862"/>
              </p:ext>
            </p:extLst>
          </p:nvPr>
        </p:nvGraphicFramePr>
        <p:xfrm>
          <a:off x="1863423" y="1859102"/>
          <a:ext cx="2452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1" name="Equation" r:id="rId5" imgW="799920" imgH="164880" progId="Equation.DSMT4">
                  <p:embed/>
                </p:oleObj>
              </mc:Choice>
              <mc:Fallback>
                <p:oleObj name="Equation" r:id="rId5" imgW="79992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423" y="1859102"/>
                        <a:ext cx="24526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00964" y="2312830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2054" y="2857280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58531"/>
              </p:ext>
            </p:extLst>
          </p:nvPr>
        </p:nvGraphicFramePr>
        <p:xfrm>
          <a:off x="1863423" y="3499881"/>
          <a:ext cx="2376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2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3423" y="3499881"/>
                        <a:ext cx="23764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65257"/>
              </p:ext>
            </p:extLst>
          </p:nvPr>
        </p:nvGraphicFramePr>
        <p:xfrm>
          <a:off x="1863423" y="4160482"/>
          <a:ext cx="376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3" name="Equation" r:id="rId9" imgW="1307880" imgH="203040" progId="Equation.DSMT4">
                  <p:embed/>
                </p:oleObj>
              </mc:Choice>
              <mc:Fallback>
                <p:oleObj name="Equation" r:id="rId9" imgW="13078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63423" y="4160482"/>
                        <a:ext cx="3767137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16644"/>
              </p:ext>
            </p:extLst>
          </p:nvPr>
        </p:nvGraphicFramePr>
        <p:xfrm>
          <a:off x="1864738" y="4894108"/>
          <a:ext cx="2047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4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4738" y="4894108"/>
                        <a:ext cx="20478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33366" y="3458463"/>
            <a:ext cx="6399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16607" y="4162762"/>
            <a:ext cx="3361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hia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5630560" y="2857280"/>
            <a:ext cx="20128" cy="2891309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111785" y="3830189"/>
          <a:ext cx="23764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5" name="Equation" r:id="rId13" imgW="825480" imgH="304560" progId="Equation.DSMT4">
                  <p:embed/>
                </p:oleObj>
              </mc:Choice>
              <mc:Fallback>
                <p:oleObj name="Equation" r:id="rId13" imgW="82548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1785" y="3830189"/>
                        <a:ext cx="2376487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98098" y="799202"/>
            <a:ext cx="840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54635" y="1826886"/>
            <a:ext cx="62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690513" y="2713357"/>
            <a:ext cx="54293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0803"/>
              </p:ext>
            </p:extLst>
          </p:nvPr>
        </p:nvGraphicFramePr>
        <p:xfrm>
          <a:off x="7218289" y="3460651"/>
          <a:ext cx="1345115" cy="471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6" name="Equation" r:id="rId15" imgW="469800" imgH="164880" progId="Equation.DSMT4">
                  <p:embed/>
                </p:oleObj>
              </mc:Choice>
              <mc:Fallback>
                <p:oleObj name="Equation" r:id="rId15" imgW="4698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8289" y="3460651"/>
                        <a:ext cx="1345115" cy="471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513" y="4764299"/>
            <a:ext cx="5465403" cy="98429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5667271" y="3016400"/>
            <a:ext cx="6211951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96957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5" grpId="0"/>
      <p:bldP spid="15" grpId="1"/>
      <p:bldP spid="16" grpId="0"/>
      <p:bldP spid="16" grpId="1"/>
      <p:bldP spid="27" grpId="0"/>
      <p:bldP spid="30" grpId="0"/>
      <p:bldP spid="3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40" y="812498"/>
            <a:ext cx="840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49858"/>
              </p:ext>
            </p:extLst>
          </p:nvPr>
        </p:nvGraphicFramePr>
        <p:xfrm>
          <a:off x="1689848" y="1851809"/>
          <a:ext cx="3820942" cy="54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4" name="Equation" r:id="rId3" imgW="1054080" imgH="164880" progId="Equation.DSMT4">
                  <p:embed/>
                </p:oleObj>
              </mc:Choice>
              <mc:Fallback>
                <p:oleObj name="Equation" r:id="rId3" imgW="105408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848" y="1851809"/>
                        <a:ext cx="3820942" cy="54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7239" y="1904841"/>
            <a:ext cx="62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98908"/>
              </p:ext>
            </p:extLst>
          </p:nvPr>
        </p:nvGraphicFramePr>
        <p:xfrm>
          <a:off x="2297249" y="3311159"/>
          <a:ext cx="2927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5" name="Equation" r:id="rId5" imgW="1015920" imgH="164880" progId="Equation.DSMT4">
                  <p:embed/>
                </p:oleObj>
              </mc:Choice>
              <mc:Fallback>
                <p:oleObj name="Equation" r:id="rId5" imgW="101592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7249" y="3311159"/>
                        <a:ext cx="29273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97056"/>
              </p:ext>
            </p:extLst>
          </p:nvPr>
        </p:nvGraphicFramePr>
        <p:xfrm>
          <a:off x="1722506" y="4003794"/>
          <a:ext cx="35099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6" name="Equation" r:id="rId7" imgW="1218960" imgH="177480" progId="Equation.DSMT4">
                  <p:embed/>
                </p:oleObj>
              </mc:Choice>
              <mc:Fallback>
                <p:oleObj name="Equation" r:id="rId7" imgW="12189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2506" y="4003794"/>
                        <a:ext cx="350996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72271"/>
              </p:ext>
            </p:extLst>
          </p:nvPr>
        </p:nvGraphicFramePr>
        <p:xfrm>
          <a:off x="1722506" y="4790066"/>
          <a:ext cx="2193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7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2506" y="4790066"/>
                        <a:ext cx="21939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046222"/>
              </p:ext>
            </p:extLst>
          </p:nvPr>
        </p:nvGraphicFramePr>
        <p:xfrm>
          <a:off x="1685199" y="5531638"/>
          <a:ext cx="1792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8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5199" y="5531638"/>
                        <a:ext cx="17922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67248" y="2803737"/>
            <a:ext cx="54293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51420"/>
              </p:ext>
            </p:extLst>
          </p:nvPr>
        </p:nvGraphicFramePr>
        <p:xfrm>
          <a:off x="7045662" y="3535430"/>
          <a:ext cx="1254519" cy="56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9" name="Equation" r:id="rId13" imgW="368280" imgH="164880" progId="Equation.DSMT4">
                  <p:embed/>
                </p:oleObj>
              </mc:Choice>
              <mc:Fallback>
                <p:oleObj name="Equation" r:id="rId13" imgW="3682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45662" y="3535430"/>
                        <a:ext cx="1254519" cy="56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5326110" y="2805298"/>
            <a:ext cx="14583" cy="3364750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0247" y="4860494"/>
            <a:ext cx="5465403" cy="1049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24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40" y="812498"/>
            <a:ext cx="840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7239" y="1904841"/>
            <a:ext cx="62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570821"/>
              </p:ext>
            </p:extLst>
          </p:nvPr>
        </p:nvGraphicFramePr>
        <p:xfrm>
          <a:off x="1858963" y="3257551"/>
          <a:ext cx="3608285" cy="55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2" name="Equation" r:id="rId3" imgW="1320480" imgH="203040" progId="Equation.DSMT4">
                  <p:embed/>
                </p:oleObj>
              </mc:Choice>
              <mc:Fallback>
                <p:oleObj name="Equation" r:id="rId3" imgW="13204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963" y="3257551"/>
                        <a:ext cx="3608285" cy="552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14998"/>
              </p:ext>
            </p:extLst>
          </p:nvPr>
        </p:nvGraphicFramePr>
        <p:xfrm>
          <a:off x="1262063" y="3921125"/>
          <a:ext cx="3473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3" name="Equation" r:id="rId5" imgW="1206360" imgH="177480" progId="Equation.DSMT4">
                  <p:embed/>
                </p:oleObj>
              </mc:Choice>
              <mc:Fallback>
                <p:oleObj name="Equation" r:id="rId5" imgW="12063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063" y="3921125"/>
                        <a:ext cx="34734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83282"/>
              </p:ext>
            </p:extLst>
          </p:nvPr>
        </p:nvGraphicFramePr>
        <p:xfrm>
          <a:off x="1262063" y="4604906"/>
          <a:ext cx="3730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4" name="Equation" r:id="rId7" imgW="1295280" imgH="177480" progId="Equation.DSMT4">
                  <p:embed/>
                </p:oleObj>
              </mc:Choice>
              <mc:Fallback>
                <p:oleObj name="Equation" r:id="rId7" imgW="12952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2063" y="4604906"/>
                        <a:ext cx="37306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36734"/>
              </p:ext>
            </p:extLst>
          </p:nvPr>
        </p:nvGraphicFramePr>
        <p:xfrm>
          <a:off x="1327150" y="5360988"/>
          <a:ext cx="2266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5" name="Equation" r:id="rId9" imgW="787320" imgH="164880" progId="Equation.DSMT4">
                  <p:embed/>
                </p:oleObj>
              </mc:Choice>
              <mc:Fallback>
                <p:oleObj name="Equation" r:id="rId9" imgW="78732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7150" y="5360988"/>
                        <a:ext cx="22669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12546" y="2803737"/>
            <a:ext cx="49840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49217"/>
              </p:ext>
            </p:extLst>
          </p:nvPr>
        </p:nvGraphicFramePr>
        <p:xfrm>
          <a:off x="8708200" y="3529815"/>
          <a:ext cx="14271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6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08200" y="3529815"/>
                        <a:ext cx="142716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5775395" y="2904528"/>
            <a:ext cx="14081" cy="3249080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546" y="5011563"/>
            <a:ext cx="5003103" cy="860631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82818"/>
              </p:ext>
            </p:extLst>
          </p:nvPr>
        </p:nvGraphicFramePr>
        <p:xfrm>
          <a:off x="1685199" y="1856755"/>
          <a:ext cx="464978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7" name="Equation" r:id="rId14" imgW="1358640" imgH="203040" progId="Equation.DSMT4">
                  <p:embed/>
                </p:oleObj>
              </mc:Choice>
              <mc:Fallback>
                <p:oleObj name="Equation" r:id="rId14" imgW="13586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5199" y="1856755"/>
                        <a:ext cx="4649787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99616" y="5274173"/>
            <a:ext cx="2125280" cy="544830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0360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40" y="812498"/>
            <a:ext cx="84057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4323" y="1904841"/>
            <a:ext cx="626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36796"/>
              </p:ext>
            </p:extLst>
          </p:nvPr>
        </p:nvGraphicFramePr>
        <p:xfrm>
          <a:off x="1787381" y="3309976"/>
          <a:ext cx="40941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0" name="Equation" r:id="rId3" imgW="1498320" imgH="203040" progId="Equation.DSMT4">
                  <p:embed/>
                </p:oleObj>
              </mc:Choice>
              <mc:Fallback>
                <p:oleObj name="Equation" r:id="rId3" imgW="14983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7381" y="3309976"/>
                        <a:ext cx="40941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323598"/>
              </p:ext>
            </p:extLst>
          </p:nvPr>
        </p:nvGraphicFramePr>
        <p:xfrm>
          <a:off x="1195026" y="3947776"/>
          <a:ext cx="4606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1" name="Equation" r:id="rId5" imgW="1600200" imgH="177480" progId="Equation.DSMT4">
                  <p:embed/>
                </p:oleObj>
              </mc:Choice>
              <mc:Fallback>
                <p:oleObj name="Equation" r:id="rId5" imgW="16002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026" y="3947776"/>
                        <a:ext cx="46069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93076"/>
              </p:ext>
            </p:extLst>
          </p:nvPr>
        </p:nvGraphicFramePr>
        <p:xfrm>
          <a:off x="1217240" y="4661841"/>
          <a:ext cx="3694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" name="Equation" r:id="rId7" imgW="1282680" imgH="177480" progId="Equation.DSMT4">
                  <p:embed/>
                </p:oleObj>
              </mc:Choice>
              <mc:Fallback>
                <p:oleObj name="Equation" r:id="rId7" imgW="12826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7240" y="4661841"/>
                        <a:ext cx="36941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851929"/>
              </p:ext>
            </p:extLst>
          </p:nvPr>
        </p:nvGraphicFramePr>
        <p:xfrm>
          <a:off x="6329985" y="3011546"/>
          <a:ext cx="2486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3" name="Equation" r:id="rId9" imgW="863280" imgH="177480" progId="Equation.DSMT4">
                  <p:embed/>
                </p:oleObj>
              </mc:Choice>
              <mc:Fallback>
                <p:oleObj name="Equation" r:id="rId9" imgW="8632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29985" y="3011546"/>
                        <a:ext cx="24860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46835" y="3666099"/>
            <a:ext cx="44609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5967242" y="2904528"/>
            <a:ext cx="13044" cy="3009535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953129" y="2977891"/>
            <a:ext cx="1510444" cy="544830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145097"/>
              </p:ext>
            </p:extLst>
          </p:nvPr>
        </p:nvGraphicFramePr>
        <p:xfrm>
          <a:off x="1843088" y="1854200"/>
          <a:ext cx="52133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4" name="Equation" r:id="rId11" imgW="1523880" imgH="203040" progId="Equation.DSMT4">
                  <p:embed/>
                </p:oleObj>
              </mc:Choice>
              <mc:Fallback>
                <p:oleObj name="Equation" r:id="rId11" imgW="15238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3088" y="1854200"/>
                        <a:ext cx="52133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61685"/>
              </p:ext>
            </p:extLst>
          </p:nvPr>
        </p:nvGraphicFramePr>
        <p:xfrm>
          <a:off x="1217240" y="5402888"/>
          <a:ext cx="3949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5" name="Equation" r:id="rId13" imgW="1371600" imgH="177480" progId="Equation.DSMT4">
                  <p:embed/>
                </p:oleObj>
              </mc:Choice>
              <mc:Fallback>
                <p:oleObj name="Equation" r:id="rId13" imgW="13716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7240" y="5402888"/>
                        <a:ext cx="39497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073" y="5045949"/>
            <a:ext cx="4344500" cy="86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427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815" y="1044956"/>
            <a:ext cx="93558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09346"/>
              </p:ext>
            </p:extLst>
          </p:nvPr>
        </p:nvGraphicFramePr>
        <p:xfrm>
          <a:off x="2663381" y="1803508"/>
          <a:ext cx="4865905" cy="123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1" name="Equation" r:id="rId3" imgW="1498320" imgH="419040" progId="Equation.DSMT4">
                  <p:embed/>
                </p:oleObj>
              </mc:Choice>
              <mc:Fallback>
                <p:oleObj name="Equation" r:id="rId3" imgW="1498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3381" y="1803508"/>
                        <a:ext cx="4865905" cy="1237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57928" y="2157061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6031" y="4492947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25261"/>
              </p:ext>
            </p:extLst>
          </p:nvPr>
        </p:nvGraphicFramePr>
        <p:xfrm>
          <a:off x="2720534" y="4119506"/>
          <a:ext cx="6350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2" name="Equation" r:id="rId5" imgW="1955520" imgH="419040" progId="Equation.DSMT4">
                  <p:embed/>
                </p:oleObj>
              </mc:Choice>
              <mc:Fallback>
                <p:oleObj name="Equation" r:id="rId5" imgW="19555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0534" y="4119506"/>
                        <a:ext cx="63500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827907"/>
              </p:ext>
            </p:extLst>
          </p:nvPr>
        </p:nvGraphicFramePr>
        <p:xfrm>
          <a:off x="2663195" y="3235965"/>
          <a:ext cx="6085291" cy="74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3" name="Equation" r:id="rId7" imgW="1777680" imgH="241200" progId="Equation.DSMT4">
                  <p:embed/>
                </p:oleObj>
              </mc:Choice>
              <mc:Fallback>
                <p:oleObj name="Equation" r:id="rId7" imgW="17776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3195" y="3235965"/>
                        <a:ext cx="6085291" cy="74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6031" y="3398320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122801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76076" y="1555381"/>
            <a:ext cx="505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24795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91176"/>
              </p:ext>
            </p:extLst>
          </p:nvPr>
        </p:nvGraphicFramePr>
        <p:xfrm>
          <a:off x="1798632" y="3330814"/>
          <a:ext cx="3815069" cy="109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1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632" y="3330814"/>
                        <a:ext cx="3815069" cy="1097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19642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71399"/>
              </p:ext>
            </p:extLst>
          </p:nvPr>
        </p:nvGraphicFramePr>
        <p:xfrm>
          <a:off x="1244295" y="4338585"/>
          <a:ext cx="5901497" cy="110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2" name="Equation" r:id="rId5" imgW="2234880" imgH="419040" progId="Equation.DSMT4">
                  <p:embed/>
                </p:oleObj>
              </mc:Choice>
              <mc:Fallback>
                <p:oleObj name="Equation" r:id="rId5" imgW="22348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295" y="4338585"/>
                        <a:ext cx="5901497" cy="110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7145792" y="2654746"/>
            <a:ext cx="14584" cy="3547108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4295" y="646830"/>
            <a:ext cx="93558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50484"/>
              </p:ext>
            </p:extLst>
          </p:nvPr>
        </p:nvGraphicFramePr>
        <p:xfrm>
          <a:off x="2581344" y="1291547"/>
          <a:ext cx="4018816" cy="102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3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1344" y="1291547"/>
                        <a:ext cx="4018816" cy="102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628342"/>
              </p:ext>
            </p:extLst>
          </p:nvPr>
        </p:nvGraphicFramePr>
        <p:xfrm>
          <a:off x="1244295" y="5546331"/>
          <a:ext cx="56340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4" name="Equation" r:id="rId9" imgW="2133360" imgH="203040" progId="Equation.DSMT4">
                  <p:embed/>
                </p:oleObj>
              </mc:Choice>
              <mc:Fallback>
                <p:oleObj name="Equation" r:id="rId9" imgW="213336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4295" y="5546331"/>
                        <a:ext cx="563403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72931"/>
              </p:ext>
            </p:extLst>
          </p:nvPr>
        </p:nvGraphicFramePr>
        <p:xfrm>
          <a:off x="7213075" y="2725306"/>
          <a:ext cx="3587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5" name="Equation" r:id="rId11" imgW="1358640" imgH="177480" progId="Equation.DSMT4">
                  <p:embed/>
                </p:oleObj>
              </mc:Choice>
              <mc:Fallback>
                <p:oleObj name="Equation" r:id="rId11" imgW="13586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3075" y="2725306"/>
                        <a:ext cx="35877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56505"/>
              </p:ext>
            </p:extLst>
          </p:nvPr>
        </p:nvGraphicFramePr>
        <p:xfrm>
          <a:off x="7213075" y="3341853"/>
          <a:ext cx="3587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6" name="Equation" r:id="rId13" imgW="1358640" imgH="177480" progId="Equation.DSMT4">
                  <p:embed/>
                </p:oleObj>
              </mc:Choice>
              <mc:Fallback>
                <p:oleObj name="Equation" r:id="rId13" imgW="13586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3075" y="3341853"/>
                        <a:ext cx="358775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200123"/>
              </p:ext>
            </p:extLst>
          </p:nvPr>
        </p:nvGraphicFramePr>
        <p:xfrm>
          <a:off x="7213075" y="3958400"/>
          <a:ext cx="18446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7" name="Equation" r:id="rId15" imgW="698400" imgH="177480" progId="Equation.DSMT4">
                  <p:embed/>
                </p:oleObj>
              </mc:Choice>
              <mc:Fallback>
                <p:oleObj name="Equation" r:id="rId15" imgW="6984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3075" y="3958400"/>
                        <a:ext cx="18446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145792" y="4723363"/>
            <a:ext cx="38460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61834"/>
              </p:ext>
            </p:extLst>
          </p:nvPr>
        </p:nvGraphicFramePr>
        <p:xfrm>
          <a:off x="8328025" y="5661025"/>
          <a:ext cx="12747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08" name="Equation" r:id="rId17" imgW="482400" imgH="164880" progId="Equation.DSMT4">
                  <p:embed/>
                </p:oleObj>
              </mc:Choice>
              <mc:Fallback>
                <p:oleObj name="Equation" r:id="rId17" imgW="48240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28025" y="5661025"/>
                        <a:ext cx="1274763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758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8106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90625" y="1572455"/>
            <a:ext cx="687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30945" y="2149665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3885"/>
              </p:ext>
            </p:extLst>
          </p:nvPr>
        </p:nvGraphicFramePr>
        <p:xfrm>
          <a:off x="1749783" y="3263643"/>
          <a:ext cx="4744939" cy="65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1" name="Equation" r:id="rId3" imgW="1739880" imgH="241200" progId="Equation.DSMT4">
                  <p:embed/>
                </p:oleObj>
              </mc:Choice>
              <mc:Fallback>
                <p:oleObj name="Equation" r:id="rId3" imgW="17398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9783" y="3263643"/>
                        <a:ext cx="4744939" cy="653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7239" y="2733326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76638"/>
              </p:ext>
            </p:extLst>
          </p:nvPr>
        </p:nvGraphicFramePr>
        <p:xfrm>
          <a:off x="1218034" y="4492489"/>
          <a:ext cx="50450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2" name="Equation" r:id="rId5" imgW="1752480" imgH="215640" progId="Equation.DSMT4">
                  <p:embed/>
                </p:oleObj>
              </mc:Choice>
              <mc:Fallback>
                <p:oleObj name="Equation" r:id="rId5" imgW="17524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8034" y="4492489"/>
                        <a:ext cx="504507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3893"/>
              </p:ext>
            </p:extLst>
          </p:nvPr>
        </p:nvGraphicFramePr>
        <p:xfrm>
          <a:off x="1217239" y="5277885"/>
          <a:ext cx="50466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3" name="Equation" r:id="rId7" imgW="1752480" imgH="215640" progId="Equation.DSMT4">
                  <p:embed/>
                </p:oleObj>
              </mc:Choice>
              <mc:Fallback>
                <p:oleObj name="Equation" r:id="rId7" imgW="175248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7239" y="5277885"/>
                        <a:ext cx="504666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08460"/>
              </p:ext>
            </p:extLst>
          </p:nvPr>
        </p:nvGraphicFramePr>
        <p:xfrm>
          <a:off x="6902175" y="3283503"/>
          <a:ext cx="1901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4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2175" y="3283503"/>
                        <a:ext cx="19018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11691" y="4540824"/>
            <a:ext cx="431916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spc="2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spc="2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00094"/>
              </p:ext>
            </p:extLst>
          </p:nvPr>
        </p:nvGraphicFramePr>
        <p:xfrm>
          <a:off x="9682944" y="5315149"/>
          <a:ext cx="1007441" cy="43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5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82944" y="5315149"/>
                        <a:ext cx="1007441" cy="435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674504" y="2672885"/>
            <a:ext cx="0" cy="3225712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87582"/>
              </p:ext>
            </p:extLst>
          </p:nvPr>
        </p:nvGraphicFramePr>
        <p:xfrm>
          <a:off x="1786490" y="1465326"/>
          <a:ext cx="5648337" cy="69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6" name="Equation" r:id="rId13" imgW="1777680" imgH="241200" progId="Equation.DSMT4">
                  <p:embed/>
                </p:oleObj>
              </mc:Choice>
              <mc:Fallback>
                <p:oleObj name="Equation" r:id="rId13" imgW="17776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6490" y="1465326"/>
                        <a:ext cx="5648337" cy="695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74426"/>
              </p:ext>
            </p:extLst>
          </p:nvPr>
        </p:nvGraphicFramePr>
        <p:xfrm>
          <a:off x="6902175" y="3989807"/>
          <a:ext cx="1792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7"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2175" y="3989807"/>
                        <a:ext cx="17922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804521"/>
              </p:ext>
            </p:extLst>
          </p:nvPr>
        </p:nvGraphicFramePr>
        <p:xfrm>
          <a:off x="1217239" y="3828938"/>
          <a:ext cx="527748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48" name="Equation" r:id="rId17" imgW="1968480" imgH="215640" progId="Equation.DSMT4">
                  <p:embed/>
                </p:oleObj>
              </mc:Choice>
              <mc:Fallback>
                <p:oleObj name="Equation" r:id="rId17" imgW="19684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17239" y="3828938"/>
                        <a:ext cx="5277483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326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83012" y="1275713"/>
            <a:ext cx="62902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7197" y="1870466"/>
            <a:ext cx="7922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32240"/>
              </p:ext>
            </p:extLst>
          </p:nvPr>
        </p:nvGraphicFramePr>
        <p:xfrm>
          <a:off x="2171033" y="2189265"/>
          <a:ext cx="4434532" cy="96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3" name="Equation" r:id="rId3" imgW="1904760" imgH="419040" progId="Equation.DSMT4">
                  <p:embed/>
                </p:oleObj>
              </mc:Choice>
              <mc:Fallback>
                <p:oleObj name="Equation" r:id="rId3" imgW="19047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1033" y="2189265"/>
                        <a:ext cx="4434532" cy="969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74761" y="2468807"/>
            <a:ext cx="11288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7495497" y="4183178"/>
            <a:ext cx="14584" cy="2009354"/>
          </a:xfrm>
          <a:prstGeom prst="line">
            <a:avLst/>
          </a:prstGeom>
          <a:ln w="76200">
            <a:solidFill>
              <a:srgbClr val="62ECE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4295" y="514310"/>
            <a:ext cx="9355847" cy="598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502789" y="5041279"/>
            <a:ext cx="34550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00995"/>
              </p:ext>
            </p:extLst>
          </p:nvPr>
        </p:nvGraphicFramePr>
        <p:xfrm>
          <a:off x="9875381" y="5673661"/>
          <a:ext cx="148930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4" name="Equation" r:id="rId5" imgW="660240" imgH="164880" progId="Equation.DSMT4">
                  <p:embed/>
                </p:oleObj>
              </mc:Choice>
              <mc:Fallback>
                <p:oleObj name="Equation" r:id="rId5" imgW="66024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5381" y="5673661"/>
                        <a:ext cx="148930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906944"/>
              </p:ext>
            </p:extLst>
          </p:nvPr>
        </p:nvGraphicFramePr>
        <p:xfrm>
          <a:off x="2457694" y="1016971"/>
          <a:ext cx="4720806" cy="92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5" name="Equation" r:id="rId7" imgW="1955520" imgH="419040" progId="Equation.DSMT4">
                  <p:embed/>
                </p:oleObj>
              </mc:Choice>
              <mc:Fallback>
                <p:oleObj name="Equation" r:id="rId7" imgW="195552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57694" y="1016971"/>
                        <a:ext cx="4720806" cy="92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95315"/>
              </p:ext>
            </p:extLst>
          </p:nvPr>
        </p:nvGraphicFramePr>
        <p:xfrm>
          <a:off x="1174761" y="3099965"/>
          <a:ext cx="7884293" cy="104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6" name="Equation" r:id="rId9" imgW="3606480" imgH="482400" progId="Equation.DSMT4">
                  <p:embed/>
                </p:oleObj>
              </mc:Choice>
              <mc:Fallback>
                <p:oleObj name="Equation" r:id="rId9" imgW="360648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4761" y="3099965"/>
                        <a:ext cx="7884293" cy="1048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5585"/>
              </p:ext>
            </p:extLst>
          </p:nvPr>
        </p:nvGraphicFramePr>
        <p:xfrm>
          <a:off x="1221501" y="4093626"/>
          <a:ext cx="62372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7" name="Equation" r:id="rId11" imgW="2679480" imgH="419040" progId="Equation.DSMT4">
                  <p:embed/>
                </p:oleObj>
              </mc:Choice>
              <mc:Fallback>
                <p:oleObj name="Equation" r:id="rId11" imgW="267948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1501" y="4093626"/>
                        <a:ext cx="623728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67001"/>
              </p:ext>
            </p:extLst>
          </p:nvPr>
        </p:nvGraphicFramePr>
        <p:xfrm>
          <a:off x="1226053" y="5041279"/>
          <a:ext cx="5792787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8" name="Equation" r:id="rId13" imgW="2489040" imgH="482400" progId="Equation.DSMT4">
                  <p:embed/>
                </p:oleObj>
              </mc:Choice>
              <mc:Fallback>
                <p:oleObj name="Equation" r:id="rId13" imgW="2489040" imgH="482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6053" y="5041279"/>
                        <a:ext cx="5792787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05830"/>
              </p:ext>
            </p:extLst>
          </p:nvPr>
        </p:nvGraphicFramePr>
        <p:xfrm>
          <a:off x="7580669" y="4174158"/>
          <a:ext cx="2244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9" name="Equation" r:id="rId15" imgW="965160" imgH="177480" progId="Equation.DSMT4">
                  <p:embed/>
                </p:oleObj>
              </mc:Choice>
              <mc:Fallback>
                <p:oleObj name="Equation" r:id="rId15" imgW="96516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80669" y="4174158"/>
                        <a:ext cx="2244725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529380"/>
              </p:ext>
            </p:extLst>
          </p:nvPr>
        </p:nvGraphicFramePr>
        <p:xfrm>
          <a:off x="7588410" y="4623024"/>
          <a:ext cx="2008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0" name="Equation" r:id="rId17" imgW="863280" imgH="177480" progId="Equation.DSMT4">
                  <p:embed/>
                </p:oleObj>
              </mc:Choice>
              <mc:Fallback>
                <p:oleObj name="Equation" r:id="rId17" imgW="86328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88410" y="4623024"/>
                        <a:ext cx="2008187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567875"/>
              </p:ext>
            </p:extLst>
          </p:nvPr>
        </p:nvGraphicFramePr>
        <p:xfrm>
          <a:off x="7546789" y="4120164"/>
          <a:ext cx="3606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21" name="Equation" r:id="rId19" imgW="1549080" imgH="419040" progId="Equation.DSMT4">
                  <p:embed/>
                </p:oleObj>
              </mc:Choice>
              <mc:Fallback>
                <p:oleObj name="Equation" r:id="rId19" imgW="154908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46789" y="4120164"/>
                        <a:ext cx="36068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742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/>
          </p:cNvPr>
          <p:cNvSpPr txBox="1"/>
          <p:nvPr/>
        </p:nvSpPr>
        <p:spPr>
          <a:xfrm>
            <a:off x="1829739" y="1634643"/>
            <a:ext cx="850601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0 000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ệ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00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000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53950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/>
          </p:cNvPr>
          <p:cNvSpPr txBox="1"/>
          <p:nvPr/>
        </p:nvSpPr>
        <p:spPr>
          <a:xfrm>
            <a:off x="1193633" y="706991"/>
            <a:ext cx="88250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0 00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ệ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0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00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43918" y="2084447"/>
            <a:ext cx="7922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53894"/>
              </p:ext>
            </p:extLst>
          </p:nvPr>
        </p:nvGraphicFramePr>
        <p:xfrm>
          <a:off x="3676309" y="3782489"/>
          <a:ext cx="4264091" cy="43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7" name="Equation" r:id="rId3" imgW="1981080" imgH="203040" progId="Equation.DSMT4">
                  <p:embed/>
                </p:oleObj>
              </mc:Choice>
              <mc:Fallback>
                <p:oleObj name="Equation" r:id="rId3" imgW="19810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6309" y="3782489"/>
                        <a:ext cx="4264091" cy="43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93633" y="2421197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04837" y="2394693"/>
            <a:ext cx="268128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     )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2359"/>
              </p:ext>
            </p:extLst>
          </p:nvPr>
        </p:nvGraphicFramePr>
        <p:xfrm>
          <a:off x="7940796" y="2402240"/>
          <a:ext cx="12366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8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40796" y="2402240"/>
                        <a:ext cx="123666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358296" y="4211436"/>
            <a:ext cx="0" cy="1834862"/>
          </a:xfrm>
          <a:prstGeom prst="line">
            <a:avLst/>
          </a:prstGeom>
          <a:ln w="76200">
            <a:solidFill>
              <a:srgbClr val="EE6D3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703501"/>
              </p:ext>
            </p:extLst>
          </p:nvPr>
        </p:nvGraphicFramePr>
        <p:xfrm>
          <a:off x="6313499" y="2485497"/>
          <a:ext cx="3016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9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3499" y="2485497"/>
                        <a:ext cx="30162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79532" y="2855891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00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62655"/>
              </p:ext>
            </p:extLst>
          </p:nvPr>
        </p:nvGraphicFramePr>
        <p:xfrm>
          <a:off x="5740021" y="2878851"/>
          <a:ext cx="10255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9" imgW="431640" imgH="164880" progId="Equation.DSMT4">
                  <p:embed/>
                </p:oleObj>
              </mc:Choice>
              <mc:Fallback>
                <p:oleObj name="Equation" r:id="rId9" imgW="4316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0021" y="2878851"/>
                        <a:ext cx="1025525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80380" y="3318893"/>
            <a:ext cx="10057464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0 000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14965"/>
              </p:ext>
            </p:extLst>
          </p:nvPr>
        </p:nvGraphicFramePr>
        <p:xfrm>
          <a:off x="2049408" y="4267225"/>
          <a:ext cx="4264091" cy="434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1" name="Equation" r:id="rId11" imgW="1981080" imgH="203040" progId="Equation.DSMT4">
                  <p:embed/>
                </p:oleObj>
              </mc:Choice>
              <mc:Fallback>
                <p:oleObj name="Equation" r:id="rId11" imgW="1981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9408" y="4267225"/>
                        <a:ext cx="4264091" cy="434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44539" y="4223880"/>
            <a:ext cx="114141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31289"/>
              </p:ext>
            </p:extLst>
          </p:nvPr>
        </p:nvGraphicFramePr>
        <p:xfrm>
          <a:off x="1555146" y="4693892"/>
          <a:ext cx="3252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2" name="Equation" r:id="rId13" imgW="1511280" imgH="203040" progId="Equation.DSMT4">
                  <p:embed/>
                </p:oleObj>
              </mc:Choice>
              <mc:Fallback>
                <p:oleObj name="Equation" r:id="rId13" imgW="15112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5146" y="4693892"/>
                        <a:ext cx="3252788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589608"/>
              </p:ext>
            </p:extLst>
          </p:nvPr>
        </p:nvGraphicFramePr>
        <p:xfrm>
          <a:off x="1555146" y="5184656"/>
          <a:ext cx="2952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3" name="Equation" r:id="rId15" imgW="1371600" imgH="177480" progId="Equation.DSMT4">
                  <p:embed/>
                </p:oleObj>
              </mc:Choice>
              <mc:Fallback>
                <p:oleObj name="Equation" r:id="rId15" imgW="13716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5146" y="5184656"/>
                        <a:ext cx="2952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6609"/>
              </p:ext>
            </p:extLst>
          </p:nvPr>
        </p:nvGraphicFramePr>
        <p:xfrm>
          <a:off x="1568640" y="565203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4" name="Equation" r:id="rId17" imgW="749160" imgH="177480" progId="Equation.DSMT4">
                  <p:embed/>
                </p:oleObj>
              </mc:Choice>
              <mc:Fallback>
                <p:oleObj name="Equation" r:id="rId17" imgW="74916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68640" y="5652030"/>
                        <a:ext cx="1612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52664"/>
              </p:ext>
            </p:extLst>
          </p:nvPr>
        </p:nvGraphicFramePr>
        <p:xfrm>
          <a:off x="6396590" y="4091492"/>
          <a:ext cx="1418317" cy="80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5" name="Equation" r:id="rId19" imgW="736560" imgH="419040" progId="Equation.DSMT4">
                  <p:embed/>
                </p:oleObj>
              </mc:Choice>
              <mc:Fallback>
                <p:oleObj name="Equation" r:id="rId19" imgW="73656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96590" y="4091492"/>
                        <a:ext cx="1418317" cy="804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399938" y="4789968"/>
            <a:ext cx="451451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.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1677"/>
              </p:ext>
            </p:extLst>
          </p:nvPr>
        </p:nvGraphicFramePr>
        <p:xfrm>
          <a:off x="6848276" y="4832063"/>
          <a:ext cx="1158114" cy="3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6" name="Equation" r:id="rId21" imgW="520560" imgH="177480" progId="Equation.DSMT4">
                  <p:embed/>
                </p:oleObj>
              </mc:Choice>
              <mc:Fallback>
                <p:oleObj name="Equation" r:id="rId21" imgW="5205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8276" y="4832063"/>
                        <a:ext cx="1158114" cy="3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35235"/>
              </p:ext>
            </p:extLst>
          </p:nvPr>
        </p:nvGraphicFramePr>
        <p:xfrm>
          <a:off x="8469852" y="5147327"/>
          <a:ext cx="965696" cy="34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7" name="Equation" r:id="rId22" imgW="444240" imgH="164880" progId="Equation.DSMT4">
                  <p:embed/>
                </p:oleObj>
              </mc:Choice>
              <mc:Fallback>
                <p:oleObj name="Equation" r:id="rId22" imgW="4442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469852" y="5147327"/>
                        <a:ext cx="965696" cy="34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358296" y="5488587"/>
            <a:ext cx="44156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000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3121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9" grpId="0"/>
      <p:bldP spid="21" grpId="0"/>
      <p:bldP spid="23" grpId="0"/>
      <p:bldP spid="29" grpId="0"/>
      <p:bldP spid="3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/>
          <p:cNvSpPr/>
          <p:nvPr/>
        </p:nvSpPr>
        <p:spPr>
          <a:xfrm>
            <a:off x="1312459" y="1855499"/>
            <a:ext cx="9567081" cy="419647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61067" y="1189715"/>
            <a:ext cx="2114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29884" y="5528749"/>
            <a:ext cx="1963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00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1099" y="5407044"/>
            <a:ext cx="10342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38071" y="5491431"/>
            <a:ext cx="27831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00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37046"/>
              </p:ext>
            </p:extLst>
          </p:nvPr>
        </p:nvGraphicFramePr>
        <p:xfrm>
          <a:off x="5146115" y="4637584"/>
          <a:ext cx="5657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01" name="Equation" r:id="rId3" imgW="1523880" imgH="164880" progId="Equation.DSMT4">
                  <p:embed/>
                </p:oleObj>
              </mc:Choice>
              <mc:Fallback>
                <p:oleObj name="Equation" r:id="rId3" imgW="152388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6115" y="4637584"/>
                        <a:ext cx="56578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97574" y="655748"/>
            <a:ext cx="53703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662" b="94203" l="3774" r="9502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911" y="3995940"/>
            <a:ext cx="2273312" cy="161432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63607" y="2044669"/>
            <a:ext cx="926478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xi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xi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00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000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ề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9 000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g</a:t>
            </a:r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1827146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0.00417 L -0.24245 0.0081 " pathEditMode="relative" rAng="0" ptsTypes="AA">
                                      <p:cBhvr>
                                        <p:cTn id="15" dur="2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22" y="60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245 0.0081 L -0.56693 0.0152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24" y="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/>
          <p:cNvSpPr/>
          <p:nvPr/>
        </p:nvSpPr>
        <p:spPr>
          <a:xfrm>
            <a:off x="2233107" y="1782046"/>
            <a:ext cx="2521775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6289486" y="1782046"/>
            <a:ext cx="3722424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6"/>
          <p:cNvSpPr/>
          <p:nvPr/>
        </p:nvSpPr>
        <p:spPr>
          <a:xfrm>
            <a:off x="1808319" y="4021665"/>
            <a:ext cx="3898070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6"/>
          <p:cNvSpPr/>
          <p:nvPr/>
        </p:nvSpPr>
        <p:spPr>
          <a:xfrm>
            <a:off x="5706389" y="4087925"/>
            <a:ext cx="5001368" cy="765313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8325" y="714138"/>
            <a:ext cx="112928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11" name="Rectangle: Rounded Corners 6"/>
          <p:cNvSpPr/>
          <p:nvPr/>
        </p:nvSpPr>
        <p:spPr>
          <a:xfrm>
            <a:off x="5706389" y="4879374"/>
            <a:ext cx="5001368" cy="765313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8229" y="1130586"/>
            <a:ext cx="9710057" cy="4030444"/>
          </a:xfrm>
          <a:prstGeom prst="flowChartPunchedTape">
            <a:avLst/>
          </a:prstGeom>
          <a:solidFill>
            <a:schemeClr val="accent5">
              <a:lumMod val="75000"/>
            </a:schemeClr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n w="28575"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ctr">
              <a:lnSpc>
                <a:spcPct val="20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6, 47, 51, 52 (SBT –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455" y="1788721"/>
            <a:ext cx="1177959" cy="119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25826" y="1923192"/>
            <a:ext cx="9740348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28527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54381" y="776408"/>
            <a:ext cx="21146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310983"/>
              </p:ext>
            </p:extLst>
          </p:nvPr>
        </p:nvGraphicFramePr>
        <p:xfrm>
          <a:off x="3475038" y="2813050"/>
          <a:ext cx="56594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0" name="Equation" r:id="rId4" imgW="1523880" imgH="164880" progId="Equation.DSMT4">
                  <p:embed/>
                </p:oleObj>
              </mc:Choice>
              <mc:Fallback>
                <p:oleObj name="Equation" r:id="rId4" imgW="152388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5038" y="2813050"/>
                        <a:ext cx="5659437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51625" y="1908131"/>
            <a:ext cx="4504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26217" y="3746200"/>
            <a:ext cx="1438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49760" y="3746199"/>
            <a:ext cx="16417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4975" y="4708248"/>
            <a:ext cx="95422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				  , 			   , …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4187"/>
              </p:ext>
            </p:extLst>
          </p:nvPr>
        </p:nvGraphicFramePr>
        <p:xfrm>
          <a:off x="2580922" y="4740397"/>
          <a:ext cx="451591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1" name="Equation" r:id="rId6" imgW="1523880" imgH="164880" progId="Equation.DSMT4">
                  <p:embed/>
                </p:oleObj>
              </mc:Choice>
              <mc:Fallback>
                <p:oleObj name="Equation" r:id="rId6" imgW="152388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80922" y="4740397"/>
                        <a:ext cx="4515915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09079"/>
              </p:ext>
            </p:extLst>
          </p:nvPr>
        </p:nvGraphicFramePr>
        <p:xfrm>
          <a:off x="7536194" y="4641509"/>
          <a:ext cx="2365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72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6194" y="4641509"/>
                        <a:ext cx="23653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50355" y="5320320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76479" y="5336898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6363134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3" grpId="0"/>
      <p:bldP spid="35" grpId="0"/>
      <p:bldP spid="11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6247889"/>
              </p:ext>
            </p:extLst>
          </p:nvPr>
        </p:nvGraphicFramePr>
        <p:xfrm>
          <a:off x="1223749" y="1539959"/>
          <a:ext cx="9744501" cy="332027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24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08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2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3466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8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ị</a:t>
                      </a:r>
                      <a:r>
                        <a:rPr lang="en-US" sz="28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8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1" baseline="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r>
                        <a:rPr lang="en-US" sz="28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Sai</a:t>
                      </a:r>
                      <a:endParaRPr lang="vi-VN" sz="2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730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2675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1406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24679"/>
              </p:ext>
            </p:extLst>
          </p:nvPr>
        </p:nvGraphicFramePr>
        <p:xfrm>
          <a:off x="4917368" y="944563"/>
          <a:ext cx="380355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0" name="Equation" r:id="rId4" imgW="1523880" imgH="164880" progId="Equation.DSMT4">
                  <p:embed/>
                </p:oleObj>
              </mc:Choice>
              <mc:Fallback>
                <p:oleObj name="Equation" r:id="rId4" imgW="152388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7368" y="944563"/>
                        <a:ext cx="380355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25496"/>
              </p:ext>
            </p:extLst>
          </p:nvPr>
        </p:nvGraphicFramePr>
        <p:xfrm>
          <a:off x="1808163" y="2349500"/>
          <a:ext cx="10604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1"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163" y="2349500"/>
                        <a:ext cx="10604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51797"/>
              </p:ext>
            </p:extLst>
          </p:nvPr>
        </p:nvGraphicFramePr>
        <p:xfrm>
          <a:off x="1808163" y="3267075"/>
          <a:ext cx="1060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2" name="Equation" r:id="rId8" imgW="380880" imgH="152280" progId="Equation.DSMT4">
                  <p:embed/>
                </p:oleObj>
              </mc:Choice>
              <mc:Fallback>
                <p:oleObj name="Equation" r:id="rId8" imgW="380880" imgH="1522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8163" y="3267075"/>
                        <a:ext cx="10604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43098"/>
              </p:ext>
            </p:extLst>
          </p:nvPr>
        </p:nvGraphicFramePr>
        <p:xfrm>
          <a:off x="1730875" y="4115092"/>
          <a:ext cx="13779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3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0875" y="4115092"/>
                        <a:ext cx="137795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223749" y="882482"/>
            <a:ext cx="3708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86244" y="4893921"/>
            <a:ext cx="7008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.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0879"/>
              </p:ext>
            </p:extLst>
          </p:nvPr>
        </p:nvGraphicFramePr>
        <p:xfrm>
          <a:off x="2251075" y="4929188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4"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1075" y="4929188"/>
                        <a:ext cx="1117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835575" y="848346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86244" y="5441544"/>
            <a:ext cx="7008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.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89870"/>
              </p:ext>
            </p:extLst>
          </p:nvPr>
        </p:nvGraphicFramePr>
        <p:xfrm>
          <a:off x="1913982" y="5423530"/>
          <a:ext cx="1454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5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3982" y="5423530"/>
                        <a:ext cx="14541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541338" y="5298156"/>
            <a:ext cx="9538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.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650443"/>
              </p:ext>
            </p:extLst>
          </p:nvPr>
        </p:nvGraphicFramePr>
        <p:xfrm>
          <a:off x="2887475" y="5323307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6" name="Equation" r:id="rId16" imgW="380880" imgH="152280" progId="Equation.DSMT4">
                  <p:embed/>
                </p:oleObj>
              </mc:Choice>
              <mc:Fallback>
                <p:oleObj name="Equation" r:id="rId16" imgW="380880" imgH="1522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87475" y="5323307"/>
                        <a:ext cx="111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520379" y="2336154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520379" y="4153551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90103" y="3199747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104263" y="2792856"/>
            <a:ext cx="4416116" cy="215554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654919" y="4676771"/>
            <a:ext cx="2918986" cy="86878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55763"/>
              </p:ext>
            </p:extLst>
          </p:nvPr>
        </p:nvGraphicFramePr>
        <p:xfrm>
          <a:off x="4224338" y="1628775"/>
          <a:ext cx="424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7" name="Equation" r:id="rId18" imgW="1523880" imgH="164880" progId="Equation.DSMT4">
                  <p:embed/>
                </p:oleObj>
              </mc:Choice>
              <mc:Fallback>
                <p:oleObj name="Equation" r:id="rId18" imgW="15238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24338" y="1628775"/>
                        <a:ext cx="42449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27325"/>
              </p:ext>
            </p:extLst>
          </p:nvPr>
        </p:nvGraphicFramePr>
        <p:xfrm>
          <a:off x="3760765" y="2344738"/>
          <a:ext cx="51323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8" name="Equation" r:id="rId20" imgW="1562040" imgH="164880" progId="Equation.DSMT4">
                  <p:embed/>
                </p:oleObj>
              </mc:Choice>
              <mc:Fallback>
                <p:oleObj name="Equation" r:id="rId20" imgW="156204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60765" y="2344738"/>
                        <a:ext cx="5132388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20394"/>
              </p:ext>
            </p:extLst>
          </p:nvPr>
        </p:nvGraphicFramePr>
        <p:xfrm>
          <a:off x="3767138" y="3209925"/>
          <a:ext cx="513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9" name="Equation" r:id="rId22" imgW="1562040" imgH="164880" progId="Equation.DSMT4">
                  <p:embed/>
                </p:oleObj>
              </mc:Choice>
              <mc:Fallback>
                <p:oleObj name="Equation" r:id="rId22" imgW="156204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67138" y="3209925"/>
                        <a:ext cx="5130800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34266"/>
              </p:ext>
            </p:extLst>
          </p:nvPr>
        </p:nvGraphicFramePr>
        <p:xfrm>
          <a:off x="3767137" y="4113213"/>
          <a:ext cx="512601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0" name="Equation" r:id="rId24" imgW="1663560" imgH="203040" progId="Equation.DSMT4">
                  <p:embed/>
                </p:oleObj>
              </mc:Choice>
              <mc:Fallback>
                <p:oleObj name="Equation" r:id="rId24" imgW="16635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67137" y="4113213"/>
                        <a:ext cx="512601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903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42" grpId="0"/>
      <p:bldP spid="42" grpId="1"/>
      <p:bldP spid="44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132873"/>
              </p:ext>
            </p:extLst>
          </p:nvPr>
        </p:nvGraphicFramePr>
        <p:xfrm>
          <a:off x="1223749" y="1539959"/>
          <a:ext cx="9744501" cy="372807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2442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089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25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63466"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8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ị</a:t>
                      </a:r>
                      <a:r>
                        <a:rPr lang="en-US" sz="28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28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="1" i="1" baseline="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2800" b="1" i="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r>
                        <a:rPr lang="en-US" sz="28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Sai</a:t>
                      </a:r>
                      <a:endParaRPr lang="vi-VN" sz="2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768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5284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1087039">
                <a:tc>
                  <a:txBody>
                    <a:bodyPr/>
                    <a:lstStyle/>
                    <a:p>
                      <a:pPr algn="just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8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4207725"/>
                  </a:ext>
                </a:extLst>
              </a:tr>
            </a:tbl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12641"/>
              </p:ext>
            </p:extLst>
          </p:nvPr>
        </p:nvGraphicFramePr>
        <p:xfrm>
          <a:off x="1825625" y="2349500"/>
          <a:ext cx="1025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3" name="Equation" r:id="rId4" imgW="368280" imgH="164880" progId="Equation.DSMT4">
                  <p:embed/>
                </p:oleObj>
              </mc:Choice>
              <mc:Fallback>
                <p:oleObj name="Equation" r:id="rId4" imgW="3682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5625" y="2349500"/>
                        <a:ext cx="10255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9301"/>
              </p:ext>
            </p:extLst>
          </p:nvPr>
        </p:nvGraphicFramePr>
        <p:xfrm>
          <a:off x="1834915" y="3641135"/>
          <a:ext cx="1060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4" name="Equation" r:id="rId6" imgW="380880" imgH="164880" progId="Equation.DSMT4">
                  <p:embed/>
                </p:oleObj>
              </mc:Choice>
              <mc:Fallback>
                <p:oleObj name="Equation" r:id="rId6" imgW="380880" imgH="1648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4915" y="3641135"/>
                        <a:ext cx="10604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59600"/>
              </p:ext>
            </p:extLst>
          </p:nvPr>
        </p:nvGraphicFramePr>
        <p:xfrm>
          <a:off x="1858963" y="3019558"/>
          <a:ext cx="10604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5" name="Equation" r:id="rId8" imgW="380880" imgH="152280" progId="Equation.DSMT4">
                  <p:embed/>
                </p:oleObj>
              </mc:Choice>
              <mc:Fallback>
                <p:oleObj name="Equation" r:id="rId8" imgW="380880" imgH="1522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8963" y="3019558"/>
                        <a:ext cx="10604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223749" y="882482"/>
            <a:ext cx="3708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93365" y="833763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98003"/>
              </p:ext>
            </p:extLst>
          </p:nvPr>
        </p:nvGraphicFramePr>
        <p:xfrm>
          <a:off x="5127990" y="769774"/>
          <a:ext cx="2365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6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7990" y="769774"/>
                        <a:ext cx="23653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37001" y="5314409"/>
            <a:ext cx="973124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		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endParaRPr lang="en-US" sz="2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394256"/>
              </p:ext>
            </p:extLst>
          </p:nvPr>
        </p:nvGraphicFramePr>
        <p:xfrm>
          <a:off x="5225022" y="5297874"/>
          <a:ext cx="16684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7" name="Equation" r:id="rId12" imgW="609480" imgH="164880" progId="Equation.DSMT4">
                  <p:embed/>
                </p:oleObj>
              </mc:Choice>
              <mc:Fallback>
                <p:oleObj name="Equation" r:id="rId12" imgW="609480" imgH="1648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5022" y="5297874"/>
                        <a:ext cx="1668463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71940"/>
              </p:ext>
            </p:extLst>
          </p:nvPr>
        </p:nvGraphicFramePr>
        <p:xfrm>
          <a:off x="1858963" y="4188168"/>
          <a:ext cx="920750" cy="95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8" name="Equation" r:id="rId14" imgW="406080" imgH="419040" progId="Equation.DSMT4">
                  <p:embed/>
                </p:oleObj>
              </mc:Choice>
              <mc:Fallback>
                <p:oleObj name="Equation" r:id="rId14" imgW="406080" imgH="419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8963" y="4188168"/>
                        <a:ext cx="920750" cy="95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500146" y="2294268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500144" y="3607622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690101" y="2993566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500144" y="4437829"/>
            <a:ext cx="1103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vi-VN" sz="28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9348716" y="2264888"/>
            <a:ext cx="1337481" cy="560223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9382996" y="3589488"/>
            <a:ext cx="1337481" cy="560223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9382995" y="4437829"/>
            <a:ext cx="1337481" cy="560223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>
            <a:stCxn id="2" idx="2"/>
          </p:cNvCxnSpPr>
          <p:nvPr/>
        </p:nvCxnSpPr>
        <p:spPr>
          <a:xfrm flipH="1">
            <a:off x="7806519" y="2545000"/>
            <a:ext cx="1542197" cy="30369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32" idx="2"/>
          </p:cNvCxnSpPr>
          <p:nvPr/>
        </p:nvCxnSpPr>
        <p:spPr>
          <a:xfrm flipH="1">
            <a:off x="7820167" y="3869600"/>
            <a:ext cx="1562829" cy="172598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4" idx="2"/>
          </p:cNvCxnSpPr>
          <p:nvPr/>
        </p:nvCxnSpPr>
        <p:spPr>
          <a:xfrm flipH="1">
            <a:off x="7792872" y="4717941"/>
            <a:ext cx="1590123" cy="87764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68975"/>
              </p:ext>
            </p:extLst>
          </p:nvPr>
        </p:nvGraphicFramePr>
        <p:xfrm>
          <a:off x="5107780" y="2223095"/>
          <a:ext cx="2364908" cy="57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9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7780" y="2223095"/>
                        <a:ext cx="2364908" cy="57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57726"/>
              </p:ext>
            </p:extLst>
          </p:nvPr>
        </p:nvGraphicFramePr>
        <p:xfrm>
          <a:off x="5221288" y="1481055"/>
          <a:ext cx="2365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0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1288" y="1481055"/>
                        <a:ext cx="23653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26000"/>
              </p:ext>
            </p:extLst>
          </p:nvPr>
        </p:nvGraphicFramePr>
        <p:xfrm>
          <a:off x="5127990" y="2877220"/>
          <a:ext cx="24431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1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27990" y="2877220"/>
                        <a:ext cx="244316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33949"/>
              </p:ext>
            </p:extLst>
          </p:nvPr>
        </p:nvGraphicFramePr>
        <p:xfrm>
          <a:off x="5108146" y="3505908"/>
          <a:ext cx="24050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2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08146" y="3505908"/>
                        <a:ext cx="2405062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35796"/>
              </p:ext>
            </p:extLst>
          </p:nvPr>
        </p:nvGraphicFramePr>
        <p:xfrm>
          <a:off x="4990884" y="4117271"/>
          <a:ext cx="2364908" cy="113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3" name="Equation" r:id="rId22" imgW="990360" imgH="520560" progId="Equation.DSMT4">
                  <p:embed/>
                </p:oleObj>
              </mc:Choice>
              <mc:Fallback>
                <p:oleObj name="Equation" r:id="rId22" imgW="990360" imgH="520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90884" y="4117271"/>
                        <a:ext cx="2364908" cy="113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72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27" grpId="0"/>
      <p:bldP spid="28" grpId="0"/>
      <p:bldP spid="30" grpId="0"/>
      <p:bldP spid="2" grpId="0" animBg="1"/>
      <p:bldP spid="32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58129" y="706690"/>
            <a:ext cx="634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255595" y="1866262"/>
            <a:ext cx="9726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79165" y="1848256"/>
            <a:ext cx="9538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73279"/>
              </p:ext>
            </p:extLst>
          </p:nvPr>
        </p:nvGraphicFramePr>
        <p:xfrm>
          <a:off x="2939863" y="1849105"/>
          <a:ext cx="111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2" name="Equation" r:id="rId4" imgW="380880" imgH="152280" progId="Equation.DSMT4">
                  <p:embed/>
                </p:oleObj>
              </mc:Choice>
              <mc:Fallback>
                <p:oleObj name="Equation" r:id="rId4" imgW="380880" imgH="1522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9863" y="1849105"/>
                        <a:ext cx="1117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72535"/>
              </p:ext>
            </p:extLst>
          </p:nvPr>
        </p:nvGraphicFramePr>
        <p:xfrm>
          <a:off x="3954463" y="1271588"/>
          <a:ext cx="42433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3" name="Equation" r:id="rId6" imgW="1523880" imgH="164880" progId="Equation.DSMT4">
                  <p:embed/>
                </p:oleObj>
              </mc:Choice>
              <mc:Fallback>
                <p:oleObj name="Equation" r:id="rId6" imgW="152388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4463" y="1271588"/>
                        <a:ext cx="424338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109373" y="1211129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65542" y="3632909"/>
            <a:ext cx="684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25905"/>
              </p:ext>
            </p:extLst>
          </p:nvPr>
        </p:nvGraphicFramePr>
        <p:xfrm>
          <a:off x="5017284" y="3602629"/>
          <a:ext cx="2147531" cy="57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4" name="Equation" r:id="rId8" imgW="761760" imgH="203040" progId="Equation.DSMT4">
                  <p:embed/>
                </p:oleObj>
              </mc:Choice>
              <mc:Fallback>
                <p:oleObj name="Equation" r:id="rId8" imgW="7617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7284" y="3602629"/>
                        <a:ext cx="2147531" cy="57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00307"/>
              </p:ext>
            </p:extLst>
          </p:nvPr>
        </p:nvGraphicFramePr>
        <p:xfrm>
          <a:off x="8051317" y="1743532"/>
          <a:ext cx="18415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5" name="Equation" r:id="rId10" imgW="698400" imgH="304560" progId="Equation.DSMT4">
                  <p:embed/>
                </p:oleObj>
              </mc:Choice>
              <mc:Fallback>
                <p:oleObj name="Equation" r:id="rId10" imgW="69840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51317" y="1743532"/>
                        <a:ext cx="1841500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58129" y="4240997"/>
            <a:ext cx="9939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		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227299"/>
              </p:ext>
            </p:extLst>
          </p:nvPr>
        </p:nvGraphicFramePr>
        <p:xfrm>
          <a:off x="2609982" y="4267349"/>
          <a:ext cx="147477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6" name="Equation" r:id="rId12" imgW="609480" imgH="164880" progId="Equation.DSMT4">
                  <p:embed/>
                </p:oleObj>
              </mc:Choice>
              <mc:Fallback>
                <p:oleObj name="Equation" r:id="rId12" imgW="60948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09982" y="4267349"/>
                        <a:ext cx="147477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255595" y="3544905"/>
            <a:ext cx="9726008" cy="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55595" y="4240997"/>
            <a:ext cx="9939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14917"/>
              </p:ext>
            </p:extLst>
          </p:nvPr>
        </p:nvGraphicFramePr>
        <p:xfrm>
          <a:off x="8097875" y="4159107"/>
          <a:ext cx="23002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87" name="Equation" r:id="rId14" imgW="927000" imgH="304560" progId="Equation.DSMT4">
                  <p:embed/>
                </p:oleObj>
              </mc:Choice>
              <mc:Fallback>
                <p:oleObj name="Equation" r:id="rId14" imgW="92700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97875" y="4159107"/>
                        <a:ext cx="2300288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370" y="2455292"/>
            <a:ext cx="7788928" cy="102264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498" y="4959524"/>
            <a:ext cx="7786800" cy="106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86927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9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58129" y="656093"/>
            <a:ext cx="634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594" y="1367802"/>
            <a:ext cx="32321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43594" y="3049040"/>
            <a:ext cx="6264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  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40729"/>
              </p:ext>
            </p:extLst>
          </p:nvPr>
        </p:nvGraphicFramePr>
        <p:xfrm>
          <a:off x="5643563" y="3052763"/>
          <a:ext cx="137795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8" name="Equation" r:id="rId4" imgW="469800" imgH="164880" progId="Equation.DSMT4">
                  <p:embed/>
                </p:oleObj>
              </mc:Choice>
              <mc:Fallback>
                <p:oleObj name="Equation" r:id="rId4" imgW="46980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3563" y="3052763"/>
                        <a:ext cx="137795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030636"/>
              </p:ext>
            </p:extLst>
          </p:nvPr>
        </p:nvGraphicFramePr>
        <p:xfrm>
          <a:off x="6088063" y="3590925"/>
          <a:ext cx="23129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9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8063" y="3590925"/>
                        <a:ext cx="2312987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828658" y="1367802"/>
            <a:ext cx="30078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93399" y="1583245"/>
            <a:ext cx="26500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94864" y="3803061"/>
            <a:ext cx="2650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649" y="4674835"/>
            <a:ext cx="8054806" cy="13681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670" y="4673825"/>
            <a:ext cx="8044785" cy="1467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844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0601" y="1565606"/>
            <a:ext cx="1600599" cy="890588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75348" y="750523"/>
            <a:ext cx="8986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GHÉP CẶP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96438"/>
              </p:ext>
            </p:extLst>
          </p:nvPr>
        </p:nvGraphicFramePr>
        <p:xfrm>
          <a:off x="2333625" y="1719263"/>
          <a:ext cx="1119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3" name="Equation" r:id="rId3" imgW="380880" imgH="164880" progId="Equation.DSMT4">
                  <p:embed/>
                </p:oleObj>
              </mc:Choice>
              <mc:Fallback>
                <p:oleObj name="Equation" r:id="rId3" imgW="38088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3625" y="1719263"/>
                        <a:ext cx="11191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040" y="3788229"/>
            <a:ext cx="3946162" cy="10667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801" y="1442404"/>
            <a:ext cx="3945400" cy="111144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00601" y="2764926"/>
            <a:ext cx="1600599" cy="890588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0116"/>
              </p:ext>
            </p:extLst>
          </p:nvPr>
        </p:nvGraphicFramePr>
        <p:xfrm>
          <a:off x="2381250" y="2967038"/>
          <a:ext cx="1119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4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1250" y="2967038"/>
                        <a:ext cx="11191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470872" y="5228304"/>
            <a:ext cx="2479207" cy="890588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900601" y="4078027"/>
            <a:ext cx="1599837" cy="890588"/>
          </a:xfrm>
          <a:prstGeom prst="rect">
            <a:avLst/>
          </a:pr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58154"/>
              </p:ext>
            </p:extLst>
          </p:nvPr>
        </p:nvGraphicFramePr>
        <p:xfrm>
          <a:off x="1982787" y="5391128"/>
          <a:ext cx="18208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5" name="Equation" r:id="rId9" imgW="622080" imgH="164880" progId="Equation.DSMT4">
                  <p:embed/>
                </p:oleObj>
              </mc:Choice>
              <mc:Fallback>
                <p:oleObj name="Equation" r:id="rId9" imgW="62208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2787" y="5391128"/>
                        <a:ext cx="182086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60797"/>
              </p:ext>
            </p:extLst>
          </p:nvPr>
        </p:nvGraphicFramePr>
        <p:xfrm>
          <a:off x="2332795" y="4247896"/>
          <a:ext cx="1116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6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2795" y="4247896"/>
                        <a:ext cx="11160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0951" y="5007278"/>
            <a:ext cx="3926250" cy="105355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041" y="2722799"/>
            <a:ext cx="3946160" cy="819652"/>
          </a:xfrm>
          <a:prstGeom prst="rect">
            <a:avLst/>
          </a:prstGeom>
        </p:spPr>
      </p:pic>
      <p:cxnSp>
        <p:nvCxnSpPr>
          <p:cNvPr id="16" name="Straight Arrow Connector 15"/>
          <p:cNvCxnSpPr>
            <a:stCxn id="7" idx="3"/>
            <a:endCxn id="9" idx="1"/>
          </p:cNvCxnSpPr>
          <p:nvPr/>
        </p:nvCxnSpPr>
        <p:spPr>
          <a:xfrm>
            <a:off x="3501200" y="2010900"/>
            <a:ext cx="1899840" cy="2310683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1" idx="1"/>
          </p:cNvCxnSpPr>
          <p:nvPr/>
        </p:nvCxnSpPr>
        <p:spPr>
          <a:xfrm flipV="1">
            <a:off x="3501200" y="1998127"/>
            <a:ext cx="1900601" cy="1203722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4" idx="3"/>
            <a:endCxn id="18" idx="1"/>
          </p:cNvCxnSpPr>
          <p:nvPr/>
        </p:nvCxnSpPr>
        <p:spPr>
          <a:xfrm>
            <a:off x="3500438" y="4523321"/>
            <a:ext cx="1920513" cy="1010736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3" idx="3"/>
            <a:endCxn id="19" idx="1"/>
          </p:cNvCxnSpPr>
          <p:nvPr/>
        </p:nvCxnSpPr>
        <p:spPr>
          <a:xfrm flipV="1">
            <a:off x="3950079" y="3132625"/>
            <a:ext cx="1450962" cy="2540973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620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4.81481E-6 L -0.13698 0.1754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49" y="8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96296E-6 L -0.10248 0.37084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30" y="185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59259E-6 L -0.1405 -0.3356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31" y="-1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-0.13776 -0.1474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88" y="-7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5</TotalTime>
  <Words>1488</Words>
  <Application>Microsoft Office PowerPoint</Application>
  <PresentationFormat>Widescreen</PresentationFormat>
  <Paragraphs>214</Paragraphs>
  <Slides>32</Slides>
  <Notes>6</Notes>
  <HiddenSlides>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53</cp:revision>
  <dcterms:created xsi:type="dcterms:W3CDTF">2020-03-05T15:19:26Z</dcterms:created>
  <dcterms:modified xsi:type="dcterms:W3CDTF">2020-04-17T14:30:51Z</dcterms:modified>
</cp:coreProperties>
</file>